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tblpY="-330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3828"/>
        <w:gridCol w:w="3945"/>
        <w:gridCol w:w="3933"/>
        <w:gridCol w:w="3908"/>
      </w:tblGrid>
      <w:tr w:rsidR="007B4467" w:rsidTr="00A8399D">
        <w:trPr>
          <w:trHeight w:val="3215"/>
        </w:trPr>
        <w:tc>
          <w:tcPr>
            <w:tcW w:w="7773" w:type="dxa"/>
            <w:gridSpan w:val="2"/>
            <w:shd w:val="clear" w:color="auto" w:fill="auto"/>
          </w:tcPr>
          <w:p w:rsidR="007B4467" w:rsidRPr="007B4467" w:rsidRDefault="007B4467" w:rsidP="007B4467">
            <w:pPr>
              <w:rPr>
                <w:b/>
                <w:sz w:val="32"/>
              </w:rPr>
            </w:pPr>
            <w:r w:rsidRPr="007B4467">
              <w:rPr>
                <w:b/>
                <w:noProof/>
                <w:sz w:val="32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BD83644" wp14:editId="60A6C038">
                      <wp:simplePos x="0" y="0"/>
                      <wp:positionH relativeFrom="column">
                        <wp:posOffset>2366010</wp:posOffset>
                      </wp:positionH>
                      <wp:positionV relativeFrom="paragraph">
                        <wp:posOffset>3175</wp:posOffset>
                      </wp:positionV>
                      <wp:extent cx="2466975" cy="2047875"/>
                      <wp:effectExtent l="0" t="0" r="9525" b="9525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66975" cy="20478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B4467" w:rsidRPr="007B4467" w:rsidRDefault="007B4467" w:rsidP="007B4467">
                                  <w:pPr>
                                    <w:spacing w:after="0" w:line="240" w:lineRule="auto"/>
                                    <w:rPr>
                                      <w:b/>
                                      <w:sz w:val="32"/>
                                    </w:rPr>
                                  </w:pPr>
                                  <w:r w:rsidRPr="007B4467">
                                    <w:rPr>
                                      <w:b/>
                                      <w:sz w:val="32"/>
                                    </w:rPr>
                                    <w:t xml:space="preserve">P, Q and R are points on the circumference of a circle, centre, O. </w:t>
                                  </w:r>
                                </w:p>
                                <w:p w:rsidR="007B4467" w:rsidRPr="007B4467" w:rsidRDefault="007B4467" w:rsidP="007B4467">
                                  <w:pPr>
                                    <w:spacing w:after="0" w:line="240" w:lineRule="auto"/>
                                    <w:rPr>
                                      <w:b/>
                                      <w:sz w:val="32"/>
                                    </w:rPr>
                                  </w:pPr>
                                  <w:r w:rsidRPr="007B4467">
                                    <w:rPr>
                                      <w:b/>
                                      <w:sz w:val="32"/>
                                    </w:rPr>
                                    <w:t xml:space="preserve">The straight line POS has been drawn to help you. </w:t>
                                  </w:r>
                                </w:p>
                                <w:p w:rsidR="007B4467" w:rsidRPr="00522B64" w:rsidRDefault="007B4467" w:rsidP="007B4467">
                                  <w:pPr>
                                    <w:spacing w:after="0" w:line="240" w:lineRule="auto"/>
                                    <w:rPr>
                                      <w:b/>
                                      <w:color w:val="943634" w:themeColor="accent2" w:themeShade="BF"/>
                                      <w:sz w:val="32"/>
                                    </w:rPr>
                                  </w:pPr>
                                  <w:r w:rsidRPr="00522B64">
                                    <w:rPr>
                                      <w:b/>
                                      <w:color w:val="943634" w:themeColor="accent2" w:themeShade="BF"/>
                                      <w:sz w:val="32"/>
                                    </w:rPr>
                                    <w:t>Prove that Angle QOR is twice the size of angle QP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186.3pt;margin-top:.25pt;width:194.25pt;height:161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" stroked="f">
                      <v:textbox>
                        <w:txbxContent>
                          <w:p w:rsidR="007B4467" w:rsidRPr="007B4467" w:rsidRDefault="007B4467" w:rsidP="007B4467">
                            <w:pPr>
                              <w:spacing w:after="0" w:line="240" w:lineRule="auto"/>
                              <w:rPr>
                                <w:b/>
                                <w:sz w:val="32"/>
                              </w:rPr>
                            </w:pPr>
                            <w:r w:rsidRPr="007B4467">
                              <w:rPr>
                                <w:b/>
                                <w:sz w:val="32"/>
                              </w:rPr>
                              <w:t xml:space="preserve">P, Q and R are points on the circumference of a circle, centre, O. </w:t>
                            </w:r>
                          </w:p>
                          <w:p w:rsidR="007B4467" w:rsidRPr="007B4467" w:rsidRDefault="007B4467" w:rsidP="007B4467">
                            <w:pPr>
                              <w:spacing w:after="0" w:line="240" w:lineRule="auto"/>
                              <w:rPr>
                                <w:b/>
                                <w:sz w:val="32"/>
                              </w:rPr>
                            </w:pPr>
                            <w:r w:rsidRPr="007B4467">
                              <w:rPr>
                                <w:b/>
                                <w:sz w:val="32"/>
                              </w:rPr>
                              <w:t xml:space="preserve">The straight line POS has been drawn to help you. </w:t>
                            </w:r>
                          </w:p>
                          <w:p w:rsidR="007B4467" w:rsidRPr="00522B64" w:rsidRDefault="007B4467" w:rsidP="007B4467">
                            <w:pPr>
                              <w:spacing w:after="0" w:line="240" w:lineRule="auto"/>
                              <w:rPr>
                                <w:b/>
                                <w:color w:val="943634" w:themeColor="accent2" w:themeShade="BF"/>
                                <w:sz w:val="32"/>
                              </w:rPr>
                            </w:pPr>
                            <w:r w:rsidRPr="00522B64">
                              <w:rPr>
                                <w:b/>
                                <w:color w:val="943634" w:themeColor="accent2" w:themeShade="BF"/>
                                <w:sz w:val="32"/>
                              </w:rPr>
                              <w:t>Prove that Angle QOR is twice the size of angle QP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n-GB"/>
              </w:rPr>
              <w:drawing>
                <wp:inline distT="0" distB="0" distL="0" distR="0" wp14:anchorId="7829055F" wp14:editId="58C01654">
                  <wp:extent cx="2008493" cy="20478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8493" cy="2047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3" w:type="dxa"/>
            <w:shd w:val="clear" w:color="auto" w:fill="auto"/>
            <w:vAlign w:val="center"/>
          </w:tcPr>
          <w:p w:rsidR="007B4467" w:rsidRDefault="007B4467" w:rsidP="00A8399D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Prove that</w:t>
            </w:r>
          </w:p>
          <w:p w:rsidR="007B4467" w:rsidRDefault="007B4467" w:rsidP="00A8399D">
            <w:pPr>
              <w:jc w:val="center"/>
              <w:rPr>
                <w:b/>
                <w:sz w:val="32"/>
              </w:rPr>
            </w:pPr>
          </w:p>
          <w:p w:rsidR="007B4467" w:rsidRPr="009A7A51" w:rsidRDefault="007B4467" w:rsidP="00A8399D">
            <w:pPr>
              <w:jc w:val="center"/>
              <w:rPr>
                <w:b/>
                <w:sz w:val="32"/>
              </w:rPr>
            </w:pPr>
            <w:r w:rsidRPr="007B4467">
              <w:rPr>
                <w:b/>
                <w:position w:val="-10"/>
                <w:sz w:val="32"/>
              </w:rPr>
              <w:object w:dxaOrig="34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9.8pt;height:18.35pt" o:ole="">
                  <v:imagedata r:id="rId10" o:title=""/>
                </v:shape>
                <o:OLEObject Type="Embed" ProgID="Equation.DSMT4" ShapeID="_x0000_i1025" DrawAspect="Content" ObjectID="_1459797336" r:id="rId11"/>
              </w:object>
            </w:r>
          </w:p>
        </w:tc>
        <w:tc>
          <w:tcPr>
            <w:tcW w:w="3908" w:type="dxa"/>
            <w:shd w:val="clear" w:color="auto" w:fill="auto"/>
            <w:vAlign w:val="center"/>
          </w:tcPr>
          <w:p w:rsidR="00522B64" w:rsidRPr="009A7A51" w:rsidRDefault="00522B64" w:rsidP="00522B64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P</w:t>
            </w:r>
            <w:r w:rsidRPr="00522B64">
              <w:rPr>
                <w:b/>
                <w:sz w:val="32"/>
              </w:rPr>
              <w:t>rove algebraically that the sum of the squ</w:t>
            </w:r>
            <w:r>
              <w:rPr>
                <w:b/>
                <w:sz w:val="32"/>
              </w:rPr>
              <w:t xml:space="preserve">ares of any </w:t>
            </w:r>
            <w:r w:rsidRPr="00522B64">
              <w:rPr>
                <w:b/>
                <w:color w:val="548DD4" w:themeColor="text2" w:themeTint="99"/>
                <w:sz w:val="32"/>
              </w:rPr>
              <w:t xml:space="preserve">two consecutive odd </w:t>
            </w:r>
            <w:r w:rsidRPr="00522B64">
              <w:rPr>
                <w:b/>
                <w:color w:val="548DD4" w:themeColor="text2" w:themeTint="99"/>
                <w:sz w:val="32"/>
              </w:rPr>
              <w:t>numbe</w:t>
            </w:r>
            <w:bookmarkStart w:id="0" w:name="_GoBack"/>
            <w:bookmarkEnd w:id="0"/>
            <w:r w:rsidRPr="00522B64">
              <w:rPr>
                <w:b/>
                <w:color w:val="548DD4" w:themeColor="text2" w:themeTint="99"/>
                <w:sz w:val="32"/>
              </w:rPr>
              <w:t xml:space="preserve">rs </w:t>
            </w:r>
            <w:r w:rsidRPr="00522B64">
              <w:rPr>
                <w:b/>
                <w:sz w:val="32"/>
              </w:rPr>
              <w:t>cannot be a multiple of 4.</w:t>
            </w:r>
          </w:p>
        </w:tc>
      </w:tr>
      <w:tr w:rsidR="007C005C" w:rsidTr="00A8399D">
        <w:trPr>
          <w:trHeight w:val="3215"/>
        </w:trPr>
        <w:tc>
          <w:tcPr>
            <w:tcW w:w="3828" w:type="dxa"/>
            <w:shd w:val="clear" w:color="auto" w:fill="auto"/>
            <w:vAlign w:val="center"/>
          </w:tcPr>
          <w:p w:rsidR="007B4467" w:rsidRPr="007B4467" w:rsidRDefault="007B4467" w:rsidP="00A8399D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 xml:space="preserve">Prove that </w:t>
            </w:r>
            <w:r w:rsidR="00BA4B70" w:rsidRPr="007B4467">
              <w:rPr>
                <w:b/>
                <w:position w:val="-14"/>
                <w:sz w:val="32"/>
              </w:rPr>
              <w:object w:dxaOrig="1900" w:dyaOrig="440">
                <v:shape id="_x0000_i1026" type="#_x0000_t75" style="width:101.9pt;height:23.1pt" o:ole="">
                  <v:imagedata r:id="rId12" o:title=""/>
                </v:shape>
                <o:OLEObject Type="Embed" ProgID="Equation.DSMT4" ShapeID="_x0000_i1026" DrawAspect="Content" ObjectID="_1459797337" r:id="rId13"/>
              </w:object>
            </w:r>
            <w:r w:rsidR="00A8399D">
              <w:rPr>
                <w:b/>
                <w:sz w:val="32"/>
              </w:rPr>
              <w:t>i</w:t>
            </w:r>
            <w:r>
              <w:rPr>
                <w:b/>
                <w:sz w:val="32"/>
              </w:rPr>
              <w:t>s a multiple of 8 for all integer values of n.</w:t>
            </w:r>
          </w:p>
        </w:tc>
        <w:tc>
          <w:tcPr>
            <w:tcW w:w="3945" w:type="dxa"/>
            <w:shd w:val="clear" w:color="auto" w:fill="auto"/>
            <w:vAlign w:val="center"/>
          </w:tcPr>
          <w:p w:rsidR="003E6550" w:rsidRPr="007B4467" w:rsidRDefault="0098270E" w:rsidP="00522B64">
            <w:pPr>
              <w:jc w:val="center"/>
              <w:rPr>
                <w:b/>
                <w:sz w:val="32"/>
              </w:rPr>
            </w:pPr>
            <w:r w:rsidRPr="0098270E">
              <w:rPr>
                <w:b/>
                <w:sz w:val="32"/>
              </w:rPr>
              <w:t xml:space="preserve">Prove algebraically that the difference </w:t>
            </w:r>
            <w:r>
              <w:rPr>
                <w:b/>
                <w:sz w:val="32"/>
              </w:rPr>
              <w:t xml:space="preserve">between </w:t>
            </w:r>
            <w:r w:rsidRPr="00522B64">
              <w:rPr>
                <w:b/>
                <w:color w:val="31849B" w:themeColor="accent5" w:themeShade="BF"/>
                <w:sz w:val="32"/>
              </w:rPr>
              <w:t>the squares of any two consecutive</w:t>
            </w:r>
            <w:r w:rsidRPr="00522B64">
              <w:rPr>
                <w:b/>
                <w:color w:val="31849B" w:themeColor="accent5" w:themeShade="BF"/>
                <w:sz w:val="32"/>
              </w:rPr>
              <w:t xml:space="preserve"> even numbers </w:t>
            </w:r>
            <w:r w:rsidRPr="0098270E">
              <w:rPr>
                <w:b/>
                <w:sz w:val="32"/>
              </w:rPr>
              <w:t>is always a multiple of 4.</w:t>
            </w:r>
          </w:p>
        </w:tc>
        <w:tc>
          <w:tcPr>
            <w:tcW w:w="3933" w:type="dxa"/>
            <w:shd w:val="clear" w:color="auto" w:fill="auto"/>
            <w:vAlign w:val="center"/>
          </w:tcPr>
          <w:p w:rsidR="00522B64" w:rsidRDefault="00522B64" w:rsidP="00522B64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 xml:space="preserve">Prove that </w:t>
            </w:r>
            <w:r w:rsidRPr="00522B64">
              <w:rPr>
                <w:b/>
                <w:color w:val="FF0000"/>
                <w:sz w:val="32"/>
              </w:rPr>
              <w:t>the product of any two odd numbers</w:t>
            </w:r>
            <w:r>
              <w:rPr>
                <w:b/>
                <w:sz w:val="32"/>
              </w:rPr>
              <w:t xml:space="preserve"> is always odd.</w:t>
            </w:r>
          </w:p>
          <w:p w:rsidR="004356CC" w:rsidRPr="009A7A51" w:rsidRDefault="004356CC" w:rsidP="00522B64">
            <w:pPr>
              <w:jc w:val="center"/>
              <w:rPr>
                <w:b/>
                <w:sz w:val="32"/>
              </w:rPr>
            </w:pPr>
          </w:p>
        </w:tc>
        <w:tc>
          <w:tcPr>
            <w:tcW w:w="3908" w:type="dxa"/>
            <w:shd w:val="clear" w:color="auto" w:fill="auto"/>
            <w:vAlign w:val="center"/>
          </w:tcPr>
          <w:p w:rsidR="007B4467" w:rsidRPr="007B4467" w:rsidRDefault="007B4467" w:rsidP="00A8399D">
            <w:pPr>
              <w:rPr>
                <w:b/>
                <w:sz w:val="28"/>
              </w:rPr>
            </w:pPr>
            <w:r w:rsidRPr="007B4467">
              <w:rPr>
                <w:b/>
                <w:sz w:val="28"/>
              </w:rPr>
              <w:t>How can you represent the following algebraically?</w:t>
            </w:r>
          </w:p>
          <w:p w:rsidR="007B4467" w:rsidRPr="007B4467" w:rsidRDefault="007B4467" w:rsidP="00A8399D">
            <w:pPr>
              <w:rPr>
                <w:b/>
                <w:sz w:val="28"/>
              </w:rPr>
            </w:pPr>
          </w:p>
          <w:p w:rsidR="007B4467" w:rsidRPr="007B4467" w:rsidRDefault="007B4467" w:rsidP="00A8399D">
            <w:pPr>
              <w:pStyle w:val="ListParagraph"/>
              <w:numPr>
                <w:ilvl w:val="0"/>
                <w:numId w:val="5"/>
              </w:numPr>
              <w:rPr>
                <w:b/>
                <w:sz w:val="28"/>
              </w:rPr>
            </w:pPr>
            <w:r w:rsidRPr="007B4467">
              <w:rPr>
                <w:b/>
                <w:sz w:val="28"/>
              </w:rPr>
              <w:t>Two consecutive numbers</w:t>
            </w:r>
          </w:p>
          <w:p w:rsidR="007B4467" w:rsidRPr="007B4467" w:rsidRDefault="007B4467" w:rsidP="00A8399D">
            <w:pPr>
              <w:pStyle w:val="ListParagraph"/>
              <w:numPr>
                <w:ilvl w:val="0"/>
                <w:numId w:val="5"/>
              </w:numPr>
              <w:rPr>
                <w:b/>
                <w:sz w:val="28"/>
              </w:rPr>
            </w:pPr>
            <w:r w:rsidRPr="007B4467">
              <w:rPr>
                <w:b/>
                <w:sz w:val="28"/>
              </w:rPr>
              <w:t>Two odd numbers</w:t>
            </w:r>
          </w:p>
          <w:p w:rsidR="007B4467" w:rsidRPr="007B4467" w:rsidRDefault="007B4467" w:rsidP="00A8399D">
            <w:pPr>
              <w:pStyle w:val="ListParagraph"/>
              <w:numPr>
                <w:ilvl w:val="0"/>
                <w:numId w:val="5"/>
              </w:numPr>
              <w:rPr>
                <w:b/>
                <w:sz w:val="28"/>
              </w:rPr>
            </w:pPr>
            <w:r w:rsidRPr="007B4467">
              <w:rPr>
                <w:b/>
                <w:sz w:val="28"/>
              </w:rPr>
              <w:t>Two consecutive odd numbers</w:t>
            </w:r>
          </w:p>
          <w:p w:rsidR="003703F7" w:rsidRPr="009A7A51" w:rsidRDefault="003703F7" w:rsidP="00A8399D">
            <w:pPr>
              <w:rPr>
                <w:b/>
                <w:sz w:val="32"/>
              </w:rPr>
            </w:pPr>
          </w:p>
        </w:tc>
      </w:tr>
      <w:tr w:rsidR="00BA4B70" w:rsidTr="00A8399D">
        <w:trPr>
          <w:trHeight w:val="3215"/>
        </w:trPr>
        <w:tc>
          <w:tcPr>
            <w:tcW w:w="3828" w:type="dxa"/>
            <w:shd w:val="clear" w:color="auto" w:fill="auto"/>
            <w:vAlign w:val="center"/>
          </w:tcPr>
          <w:p w:rsidR="00BA4B70" w:rsidRDefault="00BA4B70" w:rsidP="00A8399D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>How can you represent the following algebraically?</w:t>
            </w:r>
          </w:p>
          <w:p w:rsidR="00BA4B70" w:rsidRDefault="00BA4B70" w:rsidP="00A8399D">
            <w:pPr>
              <w:rPr>
                <w:b/>
                <w:sz w:val="32"/>
              </w:rPr>
            </w:pPr>
          </w:p>
          <w:p w:rsidR="00BA4B70" w:rsidRDefault="00BA4B70" w:rsidP="00A8399D">
            <w:pPr>
              <w:pStyle w:val="ListParagraph"/>
              <w:numPr>
                <w:ilvl w:val="0"/>
                <w:numId w:val="6"/>
              </w:numPr>
              <w:rPr>
                <w:b/>
                <w:sz w:val="32"/>
              </w:rPr>
            </w:pPr>
            <w:r>
              <w:rPr>
                <w:b/>
                <w:sz w:val="32"/>
              </w:rPr>
              <w:t>An even number</w:t>
            </w:r>
          </w:p>
          <w:p w:rsidR="00BA4B70" w:rsidRDefault="00BA4B70" w:rsidP="00A8399D">
            <w:pPr>
              <w:pStyle w:val="ListParagraph"/>
              <w:numPr>
                <w:ilvl w:val="0"/>
                <w:numId w:val="6"/>
              </w:numPr>
              <w:rPr>
                <w:b/>
                <w:sz w:val="32"/>
              </w:rPr>
            </w:pPr>
            <w:r>
              <w:rPr>
                <w:b/>
                <w:sz w:val="32"/>
              </w:rPr>
              <w:t>An odd number</w:t>
            </w:r>
          </w:p>
          <w:p w:rsidR="00BA4B70" w:rsidRPr="007B4467" w:rsidRDefault="00BA4B70" w:rsidP="00A8399D">
            <w:pPr>
              <w:pStyle w:val="ListParagraph"/>
              <w:numPr>
                <w:ilvl w:val="0"/>
                <w:numId w:val="6"/>
              </w:numPr>
              <w:rPr>
                <w:b/>
                <w:sz w:val="32"/>
              </w:rPr>
            </w:pPr>
            <w:r>
              <w:rPr>
                <w:b/>
                <w:sz w:val="32"/>
              </w:rPr>
              <w:t>A multiple of 3</w:t>
            </w:r>
          </w:p>
          <w:p w:rsidR="00BA4B70" w:rsidRPr="007B4467" w:rsidRDefault="00BA4B70" w:rsidP="00A8399D">
            <w:pPr>
              <w:rPr>
                <w:b/>
                <w:sz w:val="32"/>
              </w:rPr>
            </w:pPr>
          </w:p>
        </w:tc>
        <w:tc>
          <w:tcPr>
            <w:tcW w:w="3945" w:type="dxa"/>
            <w:shd w:val="clear" w:color="auto" w:fill="auto"/>
            <w:vAlign w:val="center"/>
          </w:tcPr>
          <w:p w:rsidR="00BA4B70" w:rsidRDefault="00BA4B70" w:rsidP="00A8399D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 xml:space="preserve">Jordan thinks that the sum of any </w:t>
            </w:r>
            <w:r w:rsidRPr="00522B64">
              <w:rPr>
                <w:b/>
                <w:color w:val="00B050"/>
                <w:sz w:val="32"/>
              </w:rPr>
              <w:t>3 consecutive numbers</w:t>
            </w:r>
            <w:r>
              <w:rPr>
                <w:b/>
                <w:sz w:val="32"/>
              </w:rPr>
              <w:t xml:space="preserve"> is always a multiple of 3.</w:t>
            </w:r>
          </w:p>
          <w:p w:rsidR="00BA4B70" w:rsidRDefault="00BA4B70" w:rsidP="00A8399D">
            <w:pPr>
              <w:jc w:val="center"/>
              <w:rPr>
                <w:b/>
                <w:sz w:val="32"/>
              </w:rPr>
            </w:pPr>
          </w:p>
          <w:p w:rsidR="00BA4B70" w:rsidRDefault="00BA4B70" w:rsidP="00A8399D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Test to see if she is right.</w:t>
            </w:r>
          </w:p>
          <w:p w:rsidR="00BA4B70" w:rsidRDefault="00BA4B70" w:rsidP="00A8399D">
            <w:pPr>
              <w:jc w:val="center"/>
              <w:rPr>
                <w:b/>
                <w:sz w:val="32"/>
              </w:rPr>
            </w:pPr>
          </w:p>
          <w:p w:rsidR="00BA4B70" w:rsidRPr="00861448" w:rsidRDefault="00BA4B70" w:rsidP="00A8399D">
            <w:pPr>
              <w:jc w:val="center"/>
              <w:rPr>
                <w:b/>
                <w:sz w:val="32"/>
              </w:rPr>
            </w:pPr>
            <w:r>
              <w:rPr>
                <w:b/>
                <w:sz w:val="32"/>
              </w:rPr>
              <w:t>Now prove it.</w:t>
            </w:r>
          </w:p>
        </w:tc>
        <w:tc>
          <w:tcPr>
            <w:tcW w:w="7841" w:type="dxa"/>
            <w:gridSpan w:val="2"/>
            <w:shd w:val="clear" w:color="auto" w:fill="auto"/>
          </w:tcPr>
          <w:p w:rsidR="00BA4B70" w:rsidRPr="007B4467" w:rsidRDefault="00BA4B70" w:rsidP="007B4467">
            <w:pPr>
              <w:rPr>
                <w:b/>
                <w:sz w:val="32"/>
              </w:rPr>
            </w:pPr>
            <w:r w:rsidRPr="007B4467">
              <w:rPr>
                <w:b/>
                <w:noProof/>
                <w:sz w:val="32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391EA1F" wp14:editId="2FCF775D">
                      <wp:simplePos x="0" y="0"/>
                      <wp:positionH relativeFrom="column">
                        <wp:posOffset>2421255</wp:posOffset>
                      </wp:positionH>
                      <wp:positionV relativeFrom="paragraph">
                        <wp:posOffset>0</wp:posOffset>
                      </wp:positionV>
                      <wp:extent cx="2466975" cy="2047875"/>
                      <wp:effectExtent l="0" t="0" r="9525" b="9525"/>
                      <wp:wrapNone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66975" cy="20478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A4B70" w:rsidRPr="00BA4B70" w:rsidRDefault="00BA4B70" w:rsidP="00BA4B70">
                                  <w:pPr>
                                    <w:spacing w:after="0" w:line="240" w:lineRule="auto"/>
                                    <w:rPr>
                                      <w:b/>
                                      <w:sz w:val="28"/>
                                    </w:rPr>
                                  </w:pPr>
                                  <w:r w:rsidRPr="00BA4B70">
                                    <w:rPr>
                                      <w:b/>
                                      <w:sz w:val="28"/>
                                    </w:rPr>
                                    <w:t>PR and QS a</w:t>
                                  </w:r>
                                  <w:r w:rsidRPr="00BA4B70">
                                    <w:rPr>
                                      <w:b/>
                                      <w:sz w:val="28"/>
                                    </w:rPr>
                                    <w:t xml:space="preserve">re two chords of a circle that </w:t>
                                  </w:r>
                                  <w:r w:rsidRPr="00BA4B70">
                                    <w:rPr>
                                      <w:b/>
                                      <w:sz w:val="28"/>
                                    </w:rPr>
                                    <w:t>meet at the point T.</w:t>
                                  </w:r>
                                </w:p>
                                <w:p w:rsidR="00BA4B70" w:rsidRPr="00BA4B70" w:rsidRDefault="00BA4B70" w:rsidP="00BA4B70">
                                  <w:pPr>
                                    <w:spacing w:after="0" w:line="240" w:lineRule="auto"/>
                                    <w:rPr>
                                      <w:b/>
                                      <w:sz w:val="28"/>
                                    </w:rPr>
                                  </w:pPr>
                                </w:p>
                                <w:p w:rsidR="00BA4B70" w:rsidRPr="00522B64" w:rsidRDefault="00BA4B70" w:rsidP="00BA4B70">
                                  <w:pPr>
                                    <w:spacing w:after="0" w:line="240" w:lineRule="auto"/>
                                    <w:rPr>
                                      <w:b/>
                                      <w:color w:val="943634" w:themeColor="accent2" w:themeShade="BF"/>
                                      <w:sz w:val="28"/>
                                    </w:rPr>
                                  </w:pPr>
                                  <w:r w:rsidRPr="00522B64">
                                    <w:rPr>
                                      <w:b/>
                                      <w:color w:val="943634" w:themeColor="accent2" w:themeShade="BF"/>
                                      <w:sz w:val="28"/>
                                    </w:rPr>
                                    <w:t>Prove that triangles PTS and QTR are similar.</w:t>
                                  </w:r>
                                </w:p>
                                <w:p w:rsidR="00BA4B70" w:rsidRPr="00BA4B70" w:rsidRDefault="00BA4B70" w:rsidP="00BA4B70">
                                  <w:pPr>
                                    <w:spacing w:after="0" w:line="240" w:lineRule="auto"/>
                                    <w:rPr>
                                      <w:b/>
                                      <w:sz w:val="28"/>
                                    </w:rPr>
                                  </w:pPr>
                                </w:p>
                                <w:p w:rsidR="00BA4B70" w:rsidRPr="0098270E" w:rsidRDefault="00BA4B70" w:rsidP="00BA4B70">
                                  <w:pPr>
                                    <w:spacing w:after="0" w:line="240" w:lineRule="auto"/>
                                    <w:rPr>
                                      <w:b/>
                                      <w:color w:val="4F6228" w:themeColor="accent3" w:themeShade="80"/>
                                      <w:sz w:val="28"/>
                                    </w:rPr>
                                  </w:pPr>
                                  <w:r w:rsidRPr="0098270E">
                                    <w:rPr>
                                      <w:b/>
                                      <w:color w:val="4F6228" w:themeColor="accent3" w:themeShade="80"/>
                                      <w:sz w:val="28"/>
                                    </w:rPr>
                                    <w:t>Given that PT = 3cm, TR = 8cm, and QT = 4cm, calculate the length ST.</w:t>
                                  </w:r>
                                </w:p>
                                <w:p w:rsidR="00BA4B70" w:rsidRPr="007B4467" w:rsidRDefault="00BA4B70" w:rsidP="00BA4B70">
                                  <w:pPr>
                                    <w:spacing w:after="0" w:line="240" w:lineRule="auto"/>
                                    <w:rPr>
                                      <w:b/>
                                      <w:sz w:val="32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margin-left:190.65pt;margin-top:0;width:194.25pt;height:161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" stroked="f">
                      <v:textbox>
                        <w:txbxContent>
                          <w:p w:rsidR="00BA4B70" w:rsidRPr="00BA4B70" w:rsidRDefault="00BA4B70" w:rsidP="00BA4B70">
                            <w:pPr>
                              <w:spacing w:after="0" w:line="240" w:lineRule="auto"/>
                              <w:rPr>
                                <w:b/>
                                <w:sz w:val="28"/>
                              </w:rPr>
                            </w:pPr>
                            <w:r w:rsidRPr="00BA4B70">
                              <w:rPr>
                                <w:b/>
                                <w:sz w:val="28"/>
                              </w:rPr>
                              <w:t>PR and QS a</w:t>
                            </w:r>
                            <w:r w:rsidRPr="00BA4B70">
                              <w:rPr>
                                <w:b/>
                                <w:sz w:val="28"/>
                              </w:rPr>
                              <w:t xml:space="preserve">re two chords of a circle that </w:t>
                            </w:r>
                            <w:r w:rsidRPr="00BA4B70">
                              <w:rPr>
                                <w:b/>
                                <w:sz w:val="28"/>
                              </w:rPr>
                              <w:t>meet at the point T.</w:t>
                            </w:r>
                          </w:p>
                          <w:p w:rsidR="00BA4B70" w:rsidRPr="00BA4B70" w:rsidRDefault="00BA4B70" w:rsidP="00BA4B70">
                            <w:pPr>
                              <w:spacing w:after="0" w:line="240" w:lineRule="auto"/>
                              <w:rPr>
                                <w:b/>
                                <w:sz w:val="28"/>
                              </w:rPr>
                            </w:pPr>
                          </w:p>
                          <w:p w:rsidR="00BA4B70" w:rsidRPr="00522B64" w:rsidRDefault="00BA4B70" w:rsidP="00BA4B70">
                            <w:pPr>
                              <w:spacing w:after="0" w:line="240" w:lineRule="auto"/>
                              <w:rPr>
                                <w:b/>
                                <w:color w:val="943634" w:themeColor="accent2" w:themeShade="BF"/>
                                <w:sz w:val="28"/>
                              </w:rPr>
                            </w:pPr>
                            <w:r w:rsidRPr="00522B64">
                              <w:rPr>
                                <w:b/>
                                <w:color w:val="943634" w:themeColor="accent2" w:themeShade="BF"/>
                                <w:sz w:val="28"/>
                              </w:rPr>
                              <w:t>Prove that triangles PTS and QTR are similar.</w:t>
                            </w:r>
                          </w:p>
                          <w:p w:rsidR="00BA4B70" w:rsidRPr="00BA4B70" w:rsidRDefault="00BA4B70" w:rsidP="00BA4B70">
                            <w:pPr>
                              <w:spacing w:after="0" w:line="240" w:lineRule="auto"/>
                              <w:rPr>
                                <w:b/>
                                <w:sz w:val="28"/>
                              </w:rPr>
                            </w:pPr>
                          </w:p>
                          <w:p w:rsidR="00BA4B70" w:rsidRPr="0098270E" w:rsidRDefault="00BA4B70" w:rsidP="00BA4B70">
                            <w:pPr>
                              <w:spacing w:after="0" w:line="240" w:lineRule="auto"/>
                              <w:rPr>
                                <w:b/>
                                <w:color w:val="4F6228" w:themeColor="accent3" w:themeShade="80"/>
                                <w:sz w:val="28"/>
                              </w:rPr>
                            </w:pPr>
                            <w:r w:rsidRPr="0098270E">
                              <w:rPr>
                                <w:b/>
                                <w:color w:val="4F6228" w:themeColor="accent3" w:themeShade="80"/>
                                <w:sz w:val="28"/>
                              </w:rPr>
                              <w:t>Given that PT = 3cm, TR = 8cm, and QT = 4cm, calculate the length ST.</w:t>
                            </w:r>
                          </w:p>
                          <w:p w:rsidR="00BA4B70" w:rsidRPr="007B4467" w:rsidRDefault="00BA4B70" w:rsidP="00BA4B70">
                            <w:pPr>
                              <w:spacing w:after="0" w:line="240" w:lineRule="auto"/>
                              <w:rPr>
                                <w:b/>
                                <w:sz w:val="3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n-GB"/>
              </w:rPr>
              <w:drawing>
                <wp:inline distT="0" distB="0" distL="0" distR="0" wp14:anchorId="4522E4EE" wp14:editId="66B55680">
                  <wp:extent cx="2098707" cy="19431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0976" cy="19452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119C7" w:rsidRDefault="000119C7" w:rsidP="007E3CE2"/>
    <w:sectPr w:rsidR="000119C7" w:rsidSect="006F5403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6838" w:h="11906" w:orient="landscape"/>
      <w:pgMar w:top="851" w:right="624" w:bottom="284" w:left="62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2226" w:rsidRDefault="00E22226" w:rsidP="007E3CE2">
      <w:pPr>
        <w:spacing w:after="0" w:line="240" w:lineRule="auto"/>
      </w:pPr>
      <w:r>
        <w:separator/>
      </w:r>
    </w:p>
  </w:endnote>
  <w:endnote w:type="continuationSeparator" w:id="0">
    <w:p w:rsidR="00E22226" w:rsidRDefault="00E22226" w:rsidP="007E3C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4467" w:rsidRDefault="007B446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4467" w:rsidRDefault="007B4467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B4467" w:rsidRDefault="007B446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2226" w:rsidRDefault="00E22226" w:rsidP="007E3CE2">
      <w:pPr>
        <w:spacing w:after="0" w:line="240" w:lineRule="auto"/>
      </w:pPr>
      <w:r>
        <w:separator/>
      </w:r>
    </w:p>
  </w:footnote>
  <w:footnote w:type="continuationSeparator" w:id="0">
    <w:p w:rsidR="00E22226" w:rsidRDefault="00E22226" w:rsidP="007E3C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5403" w:rsidRDefault="00E2222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6524599" o:spid="_x0000_s2050" type="#_x0000_t136" style="position:absolute;margin-left:0;margin-top:0;width:177.75pt;height:98.25pt;rotation:315;z-index:-251655168;mso-position-horizontal:center;mso-position-horizontal-relative:margin;mso-position-vertical:center;mso-position-vertical-relative:margin" o:allowincell="f" fillcolor="#fabf8f [1945]" stroked="f">
          <v:fill opacity=".5"/>
          <v:textpath style="font-family:&quot;Calibri&quot;;font-size:80pt" string="Proo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5403" w:rsidRDefault="00E2222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6524600" o:spid="_x0000_s2051" type="#_x0000_t136" style="position:absolute;margin-left:0;margin-top:0;width:177.75pt;height:98.25pt;rotation:315;z-index:-251653120;mso-position-horizontal:center;mso-position-horizontal-relative:margin;mso-position-vertical:center;mso-position-vertical-relative:margin" o:allowincell="f" fillcolor="#fabf8f [1945]" stroked="f">
          <v:fill opacity=".5"/>
          <v:textpath style="font-family:&quot;Calibri&quot;;font-size:80pt" string="Proo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5403" w:rsidRDefault="00E2222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6524598" o:spid="_x0000_s2049" type="#_x0000_t136" style="position:absolute;margin-left:0;margin-top:0;width:177.75pt;height:98.25pt;rotation:315;z-index:-251657216;mso-position-horizontal:center;mso-position-horizontal-relative:margin;mso-position-vertical:center;mso-position-vertical-relative:margin" o:allowincell="f" fillcolor="#fabf8f [1945]" stroked="f">
          <v:fill opacity=".5"/>
          <v:textpath style="font-family:&quot;Calibri&quot;;font-size:80pt" string="Proo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56C43"/>
    <w:multiLevelType w:val="hybridMultilevel"/>
    <w:tmpl w:val="BB44B41A"/>
    <w:lvl w:ilvl="0" w:tplc="9C9468E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03248F"/>
    <w:multiLevelType w:val="hybridMultilevel"/>
    <w:tmpl w:val="7DACD0AE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AA2B54"/>
    <w:multiLevelType w:val="hybridMultilevel"/>
    <w:tmpl w:val="BB44B41A"/>
    <w:lvl w:ilvl="0" w:tplc="9C9468E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3E00681"/>
    <w:multiLevelType w:val="hybridMultilevel"/>
    <w:tmpl w:val="7314364C"/>
    <w:lvl w:ilvl="0" w:tplc="681098CE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D75F5A"/>
    <w:multiLevelType w:val="hybridMultilevel"/>
    <w:tmpl w:val="5B8683C0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ED65E09"/>
    <w:multiLevelType w:val="hybridMultilevel"/>
    <w:tmpl w:val="BB44B41A"/>
    <w:lvl w:ilvl="0" w:tplc="9C9468E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4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1B81"/>
    <w:rsid w:val="000119C7"/>
    <w:rsid w:val="000A33C7"/>
    <w:rsid w:val="000B1C55"/>
    <w:rsid w:val="000C1B81"/>
    <w:rsid w:val="000D1A7C"/>
    <w:rsid w:val="00102AAD"/>
    <w:rsid w:val="00157A15"/>
    <w:rsid w:val="001D7B6F"/>
    <w:rsid w:val="002157D0"/>
    <w:rsid w:val="00271932"/>
    <w:rsid w:val="002E3794"/>
    <w:rsid w:val="0032698A"/>
    <w:rsid w:val="003703F7"/>
    <w:rsid w:val="00374809"/>
    <w:rsid w:val="003D35AE"/>
    <w:rsid w:val="003D54AF"/>
    <w:rsid w:val="003E6550"/>
    <w:rsid w:val="004254CD"/>
    <w:rsid w:val="004356CC"/>
    <w:rsid w:val="00435ED0"/>
    <w:rsid w:val="004569C9"/>
    <w:rsid w:val="00480D03"/>
    <w:rsid w:val="00515ABD"/>
    <w:rsid w:val="00522B64"/>
    <w:rsid w:val="00527EEC"/>
    <w:rsid w:val="00595820"/>
    <w:rsid w:val="00615675"/>
    <w:rsid w:val="00622B1B"/>
    <w:rsid w:val="00637F04"/>
    <w:rsid w:val="006A644E"/>
    <w:rsid w:val="006F5403"/>
    <w:rsid w:val="007B4467"/>
    <w:rsid w:val="007C005C"/>
    <w:rsid w:val="007E3CE2"/>
    <w:rsid w:val="00861448"/>
    <w:rsid w:val="008D2E49"/>
    <w:rsid w:val="008D7682"/>
    <w:rsid w:val="00907076"/>
    <w:rsid w:val="0098270E"/>
    <w:rsid w:val="009A7A51"/>
    <w:rsid w:val="009C0E44"/>
    <w:rsid w:val="009E1656"/>
    <w:rsid w:val="00A023BF"/>
    <w:rsid w:val="00A2677B"/>
    <w:rsid w:val="00A8399D"/>
    <w:rsid w:val="00B73E84"/>
    <w:rsid w:val="00BA4B70"/>
    <w:rsid w:val="00C001AE"/>
    <w:rsid w:val="00C14927"/>
    <w:rsid w:val="00CA51DA"/>
    <w:rsid w:val="00CB7856"/>
    <w:rsid w:val="00D6759B"/>
    <w:rsid w:val="00DB6E98"/>
    <w:rsid w:val="00E22226"/>
    <w:rsid w:val="00F108A3"/>
    <w:rsid w:val="00F578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C1B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C1B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1B8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703F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E3CE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3CE2"/>
  </w:style>
  <w:style w:type="paragraph" w:styleId="Footer">
    <w:name w:val="footer"/>
    <w:basedOn w:val="Normal"/>
    <w:link w:val="FooterChar"/>
    <w:uiPriority w:val="99"/>
    <w:unhideWhenUsed/>
    <w:rsid w:val="007E3CE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3CE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C1B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C1B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1B8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703F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E3CE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3CE2"/>
  </w:style>
  <w:style w:type="paragraph" w:styleId="Footer">
    <w:name w:val="footer"/>
    <w:basedOn w:val="Normal"/>
    <w:link w:val="FooterChar"/>
    <w:uiPriority w:val="99"/>
    <w:unhideWhenUsed/>
    <w:rsid w:val="007E3CE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3C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971367-EDF7-4E02-8725-BD8797A201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116</Words>
  <Characters>66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</dc:creator>
  <cp:lastModifiedBy>Mo</cp:lastModifiedBy>
  <cp:revision>3</cp:revision>
  <dcterms:created xsi:type="dcterms:W3CDTF">2014-04-23T20:41:00Z</dcterms:created>
  <dcterms:modified xsi:type="dcterms:W3CDTF">2014-04-23T21:27:00Z</dcterms:modified>
</cp:coreProperties>
</file>